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525e8c1db614a86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030FF3" w:rsidP="00030FF3" w:rsidRDefault="00030FF3">
      <w:pPr>
        <w:spacing w:line="360" w:lineRule="auto"/>
        <w:rPr>
          <w:szCs w:val="21"/>
        </w:rPr>
      </w:pP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1" style="width:15pt;height:18.7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1" DrawAspect="Content" ObjectID="_1569776364" r:id="rId7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030FF3" w:rsidP="00030FF3" w:rsidRDefault="00030FF3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